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F17623" w14:textId="5E4D3271" w:rsidR="001D32CB" w:rsidRDefault="00C6773F" w:rsidP="001D32CB">
      <w:pPr>
        <w:jc w:val="center"/>
        <w:rPr>
          <w:b/>
        </w:rPr>
      </w:pPr>
      <w:r w:rsidRPr="00AE5FF7">
        <w:rPr>
          <w:rFonts w:hint="eastAsia"/>
          <w:b/>
        </w:rPr>
        <w:t>参考答案</w:t>
      </w:r>
    </w:p>
    <w:p w14:paraId="5294EF71" w14:textId="15071E69" w:rsidR="001D32CB" w:rsidRPr="00AE5FF7" w:rsidRDefault="001D32CB" w:rsidP="001D32CB">
      <w:pPr>
        <w:rPr>
          <w:rFonts w:hint="eastAsia"/>
          <w:b/>
        </w:rPr>
      </w:pPr>
      <w:r>
        <w:rPr>
          <w:rFonts w:hint="eastAsia"/>
          <w:b/>
        </w:rPr>
        <w:t>一、选择题（每题</w:t>
      </w:r>
      <w:r>
        <w:rPr>
          <w:rFonts w:hint="eastAsia"/>
          <w:b/>
        </w:rPr>
        <w:t>2</w:t>
      </w:r>
      <w:r>
        <w:rPr>
          <w:rFonts w:hint="eastAsia"/>
          <w:b/>
        </w:rPr>
        <w:t>分，共</w:t>
      </w:r>
      <w:r>
        <w:rPr>
          <w:rFonts w:hint="eastAsia"/>
          <w:b/>
        </w:rPr>
        <w:t>4</w:t>
      </w:r>
      <w:r>
        <w:rPr>
          <w:b/>
        </w:rPr>
        <w:t>8</w:t>
      </w:r>
      <w:r>
        <w:rPr>
          <w:rFonts w:hint="eastAsia"/>
          <w:b/>
        </w:rPr>
        <w:t>分）。</w:t>
      </w:r>
    </w:p>
    <w:p w14:paraId="04507373" w14:textId="6C56BE5A" w:rsidR="00DD5FC7" w:rsidRDefault="00AE70AE" w:rsidP="00DD5FC7">
      <w:pPr>
        <w:spacing w:line="360" w:lineRule="auto"/>
        <w:jc w:val="left"/>
        <w:textAlignment w:val="center"/>
      </w:pPr>
      <w:r>
        <w:t>1</w:t>
      </w:r>
      <w:r w:rsidR="00DD5FC7">
        <w:t>．</w:t>
      </w:r>
      <w:r w:rsidR="00DD5FC7">
        <w:t>A</w:t>
      </w:r>
      <w:r w:rsidR="00723B81">
        <w:rPr>
          <w:rFonts w:hint="eastAsia"/>
        </w:rPr>
        <w:t xml:space="preserve"> </w:t>
      </w:r>
      <w:r w:rsidR="00723B81">
        <w:t xml:space="preserve">      </w:t>
      </w:r>
      <w:r>
        <w:t>2</w:t>
      </w:r>
      <w:r w:rsidR="00DD5FC7">
        <w:t>．</w:t>
      </w:r>
      <w:r w:rsidR="00712AF3">
        <w:t>C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3</w:t>
      </w:r>
      <w:r w:rsidR="00DD5FC7" w:rsidRPr="00043B54">
        <w:t>．</w:t>
      </w:r>
      <w:r w:rsidR="00DD5FC7" w:rsidRPr="00043B54">
        <w:t>A</w:t>
      </w:r>
      <w:r w:rsidR="00723B81">
        <w:rPr>
          <w:rFonts w:hint="eastAsia"/>
        </w:rPr>
        <w:t xml:space="preserve"> </w:t>
      </w:r>
      <w:r w:rsidR="00723B81">
        <w:t xml:space="preserve">      </w:t>
      </w:r>
      <w:r>
        <w:t>4</w:t>
      </w:r>
      <w:r w:rsidR="00DD5FC7" w:rsidRPr="00043B54">
        <w:t>．</w:t>
      </w:r>
      <w:r w:rsidR="00DD5FC7" w:rsidRPr="00043B54">
        <w:t>D</w:t>
      </w:r>
      <w:r w:rsidR="00723B81">
        <w:rPr>
          <w:rFonts w:hint="eastAsia"/>
        </w:rPr>
        <w:t xml:space="preserve"> </w:t>
      </w:r>
      <w:r w:rsidR="00723B81">
        <w:t xml:space="preserve">      </w:t>
      </w:r>
      <w:r>
        <w:t>5</w:t>
      </w:r>
      <w:r w:rsidR="00DD5FC7">
        <w:t>．</w:t>
      </w:r>
      <w:r w:rsidR="00DD5FC7" w:rsidRPr="00043B54">
        <w:t>C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6</w:t>
      </w:r>
      <w:r w:rsidR="00DD5FC7" w:rsidRPr="00043B54">
        <w:t>．</w:t>
      </w:r>
      <w:r w:rsidR="00DD5FC7" w:rsidRPr="00043B54">
        <w:t>B</w:t>
      </w:r>
      <w:r w:rsidR="00723B81">
        <w:rPr>
          <w:rFonts w:hint="eastAsia"/>
        </w:rPr>
        <w:t xml:space="preserve"> </w:t>
      </w:r>
      <w:r w:rsidR="00723B81">
        <w:t xml:space="preserve">    </w:t>
      </w:r>
      <w:r>
        <w:t>7</w:t>
      </w:r>
      <w:r w:rsidR="00DD5FC7">
        <w:t>．</w:t>
      </w:r>
      <w:r w:rsidR="00997322">
        <w:t>A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8</w:t>
      </w:r>
      <w:r w:rsidR="00C6773F">
        <w:t>．</w:t>
      </w:r>
      <w:r w:rsidR="00C6773F">
        <w:t>B</w:t>
      </w:r>
      <w:r w:rsidR="00723B81">
        <w:rPr>
          <w:rFonts w:hint="eastAsia"/>
        </w:rPr>
        <w:t xml:space="preserve"> </w:t>
      </w:r>
      <w:r w:rsidR="00723B81">
        <w:t xml:space="preserve">      </w:t>
      </w:r>
      <w:r>
        <w:t>9</w:t>
      </w:r>
      <w:r w:rsidR="00C6773F">
        <w:t>．</w:t>
      </w:r>
      <w:r w:rsidR="00C6773F">
        <w:t>D</w:t>
      </w:r>
      <w:r w:rsidR="00723B81">
        <w:t xml:space="preserve">      </w:t>
      </w:r>
      <w:r>
        <w:t>10</w:t>
      </w:r>
      <w:r w:rsidR="00C6773F">
        <w:t>．</w:t>
      </w:r>
      <w:r w:rsidR="00C6773F" w:rsidRPr="00043B54">
        <w:t>A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11</w:t>
      </w:r>
      <w:r w:rsidR="00C6773F">
        <w:t>．</w:t>
      </w:r>
      <w:r w:rsidR="00C2775C">
        <w:t>C</w:t>
      </w:r>
      <w:r w:rsidR="00723B81">
        <w:rPr>
          <w:rFonts w:hint="eastAsia"/>
        </w:rPr>
        <w:t xml:space="preserve"> </w:t>
      </w:r>
      <w:r w:rsidR="00723B81">
        <w:t xml:space="preserve">     </w:t>
      </w:r>
      <w:r w:rsidR="00C6773F">
        <w:t>12</w:t>
      </w:r>
      <w:r w:rsidR="00C6773F">
        <w:t>．</w:t>
      </w:r>
      <w:r w:rsidR="00C6773F">
        <w:t>C</w:t>
      </w:r>
      <w:r w:rsidR="00723B81">
        <w:rPr>
          <w:rFonts w:hint="eastAsia"/>
        </w:rPr>
        <w:t xml:space="preserve"> </w:t>
      </w:r>
      <w:r w:rsidR="00723B81">
        <w:t xml:space="preserve">     </w:t>
      </w:r>
      <w:r w:rsidR="00C6773F">
        <w:t>13</w:t>
      </w:r>
      <w:r w:rsidR="00C6773F">
        <w:t>．</w:t>
      </w:r>
      <w:r w:rsidR="00BA4002">
        <w:t>B</w:t>
      </w:r>
      <w:r w:rsidR="00723B81">
        <w:rPr>
          <w:rFonts w:hint="eastAsia"/>
        </w:rPr>
        <w:t xml:space="preserve"> </w:t>
      </w:r>
      <w:r w:rsidR="00723B81">
        <w:t xml:space="preserve">    </w:t>
      </w:r>
      <w:r w:rsidR="00C6773F" w:rsidRPr="00043B54">
        <w:t>14</w:t>
      </w:r>
      <w:r w:rsidR="00C6773F" w:rsidRPr="00043B54">
        <w:t>．</w:t>
      </w:r>
      <w:r w:rsidR="00C6773F" w:rsidRPr="00043B54">
        <w:t>C</w:t>
      </w:r>
      <w:r w:rsidR="00723B81">
        <w:rPr>
          <w:rFonts w:hint="eastAsia"/>
        </w:rPr>
        <w:t xml:space="preserve"> </w:t>
      </w:r>
      <w:r w:rsidR="00723B81">
        <w:t xml:space="preserve">   </w:t>
      </w:r>
      <w:r w:rsidR="00DD5FC7" w:rsidRPr="00043B54">
        <w:t>1</w:t>
      </w:r>
      <w:r>
        <w:t>5</w:t>
      </w:r>
      <w:r w:rsidR="00DD5FC7" w:rsidRPr="00043B54">
        <w:t>．</w:t>
      </w:r>
      <w:r w:rsidR="00DD5FC7" w:rsidRPr="00043B54">
        <w:t>D</w:t>
      </w:r>
      <w:r w:rsidR="00723B81">
        <w:rPr>
          <w:rFonts w:hint="eastAsia"/>
        </w:rPr>
        <w:t xml:space="preserve"> </w:t>
      </w:r>
      <w:r w:rsidR="00723B81">
        <w:t xml:space="preserve">   </w:t>
      </w:r>
      <w:r w:rsidR="00DD5FC7">
        <w:t>1</w:t>
      </w:r>
      <w:r>
        <w:t>6</w:t>
      </w:r>
      <w:r w:rsidR="00DD5FC7">
        <w:t>．</w:t>
      </w:r>
      <w:r w:rsidR="006F3B31">
        <w:t>B</w:t>
      </w:r>
    </w:p>
    <w:p w14:paraId="2B5FC576" w14:textId="298D25A7" w:rsidR="00C6773F" w:rsidRDefault="00AE70AE" w:rsidP="00C6773F">
      <w:pPr>
        <w:spacing w:line="360" w:lineRule="auto"/>
        <w:jc w:val="left"/>
        <w:textAlignment w:val="center"/>
      </w:pPr>
      <w:r>
        <w:t>17</w:t>
      </w:r>
      <w:r w:rsidR="00DD5FC7">
        <w:t>．</w:t>
      </w:r>
      <w:r w:rsidR="00DD5FC7" w:rsidRPr="00043B54">
        <w:t>D</w:t>
      </w:r>
      <w:r w:rsidR="00723B81">
        <w:rPr>
          <w:rFonts w:hint="eastAsia"/>
        </w:rPr>
        <w:t xml:space="preserve"> </w:t>
      </w:r>
      <w:r w:rsidR="00723B81">
        <w:t xml:space="preserve">    </w:t>
      </w:r>
      <w:r>
        <w:t>18</w:t>
      </w:r>
      <w:r w:rsidR="00DD5FC7">
        <w:t>．</w:t>
      </w:r>
      <w:r w:rsidR="00DD5FC7" w:rsidRPr="00043B54">
        <w:t>A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19</w:t>
      </w:r>
      <w:r w:rsidR="00DD5FC7">
        <w:t>．</w:t>
      </w:r>
      <w:r w:rsidR="00DD5FC7" w:rsidRPr="00043B54">
        <w:t>D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20</w:t>
      </w:r>
      <w:r w:rsidR="00DD5FC7">
        <w:t>．</w:t>
      </w:r>
      <w:r w:rsidR="006F3B31">
        <w:t>B</w:t>
      </w:r>
      <w:r w:rsidR="00723B81">
        <w:rPr>
          <w:rFonts w:hint="eastAsia"/>
        </w:rPr>
        <w:t xml:space="preserve"> </w:t>
      </w:r>
      <w:r w:rsidR="00723B81">
        <w:t xml:space="preserve">     </w:t>
      </w:r>
      <w:r>
        <w:t>21</w:t>
      </w:r>
      <w:r w:rsidR="005450EA">
        <w:t>．</w:t>
      </w:r>
      <w:r w:rsidR="005450EA">
        <w:t>C</w:t>
      </w:r>
      <w:r w:rsidR="00723B81">
        <w:rPr>
          <w:rFonts w:hint="eastAsia"/>
        </w:rPr>
        <w:t xml:space="preserve"> </w:t>
      </w:r>
      <w:r w:rsidR="00723B81">
        <w:t xml:space="preserve">    </w:t>
      </w:r>
      <w:r>
        <w:t>22</w:t>
      </w:r>
      <w:r w:rsidR="005450EA">
        <w:t>．</w:t>
      </w:r>
      <w:r w:rsidR="00C2775C">
        <w:t>C</w:t>
      </w:r>
      <w:r w:rsidR="00723B81">
        <w:rPr>
          <w:rFonts w:hint="eastAsia"/>
        </w:rPr>
        <w:t xml:space="preserve"> </w:t>
      </w:r>
      <w:r w:rsidR="00723B81">
        <w:t xml:space="preserve">   </w:t>
      </w:r>
      <w:r>
        <w:t>23</w:t>
      </w:r>
      <w:r w:rsidR="00DD5FC7">
        <w:t>．</w:t>
      </w:r>
      <w:r w:rsidR="00DD5FC7" w:rsidRPr="00043B54">
        <w:t>A</w:t>
      </w:r>
      <w:r w:rsidR="00723B81">
        <w:rPr>
          <w:rFonts w:hint="eastAsia"/>
        </w:rPr>
        <w:t xml:space="preserve"> </w:t>
      </w:r>
      <w:r w:rsidR="00723B81">
        <w:t xml:space="preserve">   </w:t>
      </w:r>
      <w:r>
        <w:t>24</w:t>
      </w:r>
      <w:r w:rsidR="00C6773F">
        <w:t>．</w:t>
      </w:r>
      <w:r w:rsidR="00C6773F">
        <w:t>D</w:t>
      </w:r>
    </w:p>
    <w:p w14:paraId="26EA37F5" w14:textId="5431DE18" w:rsidR="001D32CB" w:rsidRPr="001D32CB" w:rsidRDefault="001D32CB" w:rsidP="001D32CB">
      <w:pPr>
        <w:rPr>
          <w:b/>
        </w:rPr>
      </w:pPr>
      <w:r>
        <w:rPr>
          <w:rFonts w:hint="eastAsia"/>
          <w:b/>
        </w:rPr>
        <w:t>二</w:t>
      </w:r>
      <w:r>
        <w:rPr>
          <w:rFonts w:hint="eastAsia"/>
          <w:b/>
        </w:rPr>
        <w:t>、</w:t>
      </w:r>
      <w:r>
        <w:rPr>
          <w:rFonts w:hint="eastAsia"/>
          <w:b/>
        </w:rPr>
        <w:t>填空</w:t>
      </w:r>
      <w:r>
        <w:rPr>
          <w:rFonts w:hint="eastAsia"/>
          <w:b/>
        </w:rPr>
        <w:t>题（每</w:t>
      </w:r>
      <w:r>
        <w:rPr>
          <w:rFonts w:hint="eastAsia"/>
          <w:b/>
        </w:rPr>
        <w:t>空</w:t>
      </w:r>
      <w:r>
        <w:rPr>
          <w:rFonts w:hint="eastAsia"/>
          <w:b/>
        </w:rPr>
        <w:t>2</w:t>
      </w:r>
      <w:r>
        <w:rPr>
          <w:rFonts w:hint="eastAsia"/>
          <w:b/>
        </w:rPr>
        <w:t>分</w:t>
      </w:r>
      <w:r>
        <w:rPr>
          <w:rFonts w:hint="eastAsia"/>
          <w:b/>
        </w:rPr>
        <w:t>，共</w:t>
      </w:r>
      <w:r>
        <w:rPr>
          <w:rFonts w:hint="eastAsia"/>
          <w:b/>
        </w:rPr>
        <w:t>5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rFonts w:hint="eastAsia"/>
          <w:b/>
        </w:rPr>
        <w:t>）。</w:t>
      </w:r>
    </w:p>
    <w:p w14:paraId="7991AADE" w14:textId="2770C062" w:rsidR="00150FB9" w:rsidRDefault="00AE70AE" w:rsidP="00150FB9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 w:rsidR="00723B81">
        <w:rPr>
          <w:rFonts w:hint="eastAsia"/>
        </w:rPr>
        <w:t>（</w:t>
      </w:r>
      <w:r w:rsidR="00723B81">
        <w:rPr>
          <w:rFonts w:hint="eastAsia"/>
        </w:rPr>
        <w:t>8</w:t>
      </w:r>
      <w:r w:rsidR="00723B81">
        <w:rPr>
          <w:rFonts w:hint="eastAsia"/>
        </w:rPr>
        <w:t>分）</w:t>
      </w:r>
      <w:r w:rsidR="005450EA" w:rsidRPr="00043B54">
        <w:t>．</w:t>
      </w:r>
      <w:r w:rsidR="0085539C" w:rsidRPr="0085539C">
        <w:rPr>
          <w:rFonts w:ascii="宋体" w:hAnsi="宋体" w:cs="宋体"/>
        </w:rPr>
        <w:t>过滤    Fe</w:t>
      </w:r>
      <w:r w:rsidR="0085539C" w:rsidRPr="0085539C">
        <w:rPr>
          <w:rFonts w:ascii="宋体" w:hAnsi="宋体" w:cs="宋体"/>
          <w:vertAlign w:val="subscript"/>
        </w:rPr>
        <w:t>2</w:t>
      </w:r>
      <w:r w:rsidR="0085539C" w:rsidRPr="0085539C">
        <w:rPr>
          <w:rFonts w:ascii="宋体" w:hAnsi="宋体" w:cs="宋体"/>
        </w:rPr>
        <w:t>O</w:t>
      </w:r>
      <w:r w:rsidR="0085539C" w:rsidRPr="0085539C">
        <w:rPr>
          <w:rFonts w:ascii="宋体" w:hAnsi="宋体" w:cs="宋体"/>
          <w:vertAlign w:val="subscript"/>
        </w:rPr>
        <w:t>3</w:t>
      </w:r>
      <w:r w:rsidR="0085539C" w:rsidRPr="0085539C">
        <w:rPr>
          <w:rFonts w:ascii="宋体" w:hAnsi="宋体" w:cs="宋体"/>
        </w:rPr>
        <w:t xml:space="preserve">    Al</w:t>
      </w:r>
      <w:r w:rsidR="0085539C" w:rsidRPr="0085539C">
        <w:rPr>
          <w:rFonts w:ascii="宋体" w:hAnsi="宋体" w:cs="宋体"/>
          <w:vertAlign w:val="subscript"/>
        </w:rPr>
        <w:t>2</w:t>
      </w:r>
      <w:r w:rsidR="0085539C" w:rsidRPr="0085539C">
        <w:rPr>
          <w:rFonts w:ascii="宋体" w:hAnsi="宋体" w:cs="宋体"/>
        </w:rPr>
        <w:t>O</w:t>
      </w:r>
      <w:r w:rsidR="0085539C" w:rsidRPr="0085539C">
        <w:rPr>
          <w:rFonts w:ascii="宋体" w:hAnsi="宋体" w:cs="宋体"/>
          <w:vertAlign w:val="subscript"/>
        </w:rPr>
        <w:t>3</w:t>
      </w:r>
      <w:r w:rsidR="0085539C" w:rsidRPr="0085539C">
        <w:rPr>
          <w:rFonts w:ascii="宋体" w:hAnsi="宋体" w:cs="宋体"/>
        </w:rPr>
        <w:t>+2OH</w:t>
      </w:r>
      <w:r w:rsidR="0085539C" w:rsidRPr="0085539C">
        <w:rPr>
          <w:rFonts w:ascii="宋体" w:hAnsi="宋体" w:cs="宋体"/>
          <w:vertAlign w:val="superscript"/>
        </w:rPr>
        <w:t>-</w:t>
      </w:r>
      <w:r w:rsidR="0085539C" w:rsidRPr="0085539C">
        <w:rPr>
          <w:rFonts w:ascii="宋体" w:hAnsi="宋体" w:cs="宋体"/>
        </w:rPr>
        <w:t>=2AlO</w:t>
      </w:r>
      <w:r w:rsidR="0085539C" w:rsidRPr="0085539C">
        <w:rPr>
          <w:rFonts w:ascii="宋体" w:hAnsi="宋体" w:cs="宋体"/>
          <w:vertAlign w:val="subscript"/>
        </w:rPr>
        <w:t>2</w:t>
      </w:r>
      <w:r w:rsidR="0085539C" w:rsidRPr="0085539C">
        <w:rPr>
          <w:rFonts w:ascii="宋体" w:hAnsi="宋体" w:cs="宋体"/>
          <w:vertAlign w:val="superscript"/>
        </w:rPr>
        <w:t>-</w:t>
      </w:r>
      <w:r w:rsidR="0085539C" w:rsidRPr="0085539C">
        <w:rPr>
          <w:rFonts w:ascii="宋体" w:hAnsi="宋体" w:cs="宋体"/>
        </w:rPr>
        <w:t>+H</w:t>
      </w:r>
      <w:r w:rsidR="0085539C" w:rsidRPr="0085539C">
        <w:rPr>
          <w:rFonts w:ascii="宋体" w:hAnsi="宋体" w:cs="宋体"/>
          <w:vertAlign w:val="subscript"/>
        </w:rPr>
        <w:t>2</w:t>
      </w:r>
      <w:r w:rsidR="0085539C" w:rsidRPr="0085539C">
        <w:rPr>
          <w:rFonts w:ascii="宋体" w:hAnsi="宋体" w:cs="宋体"/>
        </w:rPr>
        <w:t xml:space="preserve">O      往漏斗中加水至浸没沉淀，待水自然流下，重复操作2-3次    </w:t>
      </w:r>
      <w:r w:rsidR="00150FB9" w:rsidRPr="00043B54">
        <w:t xml:space="preserve">    </w:t>
      </w:r>
    </w:p>
    <w:p w14:paraId="1A2FAF9A" w14:textId="2E7A0E4B" w:rsidR="00150FB9" w:rsidRDefault="00AE70AE" w:rsidP="00150FB9">
      <w:pPr>
        <w:spacing w:line="360" w:lineRule="auto"/>
        <w:jc w:val="left"/>
        <w:textAlignment w:val="center"/>
      </w:pPr>
      <w:r>
        <w:t>26</w:t>
      </w:r>
      <w:r w:rsidR="00723B81">
        <w:rPr>
          <w:rFonts w:hint="eastAsia"/>
        </w:rPr>
        <w:t>（</w:t>
      </w:r>
      <w:r w:rsidR="00723B81">
        <w:rPr>
          <w:rFonts w:hint="eastAsia"/>
        </w:rPr>
        <w:t>1</w:t>
      </w:r>
      <w:r w:rsidR="0085539C">
        <w:t>6</w:t>
      </w:r>
      <w:r w:rsidR="00723B81">
        <w:rPr>
          <w:rFonts w:hint="eastAsia"/>
        </w:rPr>
        <w:t>分）</w:t>
      </w:r>
      <w:r w:rsidR="005450EA">
        <w:t>．</w:t>
      </w:r>
      <w:r w:rsidR="00150FB9">
        <w:t>（</w:t>
      </w:r>
      <w:r w:rsidR="00150FB9">
        <w:t>1</w:t>
      </w:r>
      <w:r w:rsidR="00150FB9">
        <w:t>）防止</w:t>
      </w:r>
      <w:r w:rsidR="00150FB9">
        <w:t>Fe</w:t>
      </w:r>
      <w:r w:rsidR="00150FB9" w:rsidRPr="00043B54">
        <w:rPr>
          <w:vertAlign w:val="superscript"/>
        </w:rPr>
        <w:t>2+</w:t>
      </w:r>
      <w:r w:rsidR="00150FB9">
        <w:t>被氧化</w:t>
      </w:r>
      <w:r w:rsidR="00150FB9">
        <w:t xml:space="preserve"> </w:t>
      </w:r>
      <w:r w:rsidR="00150FB9">
        <w:t>（</w:t>
      </w:r>
      <w:r w:rsidR="00150FB9">
        <w:t>2</w:t>
      </w:r>
      <w:r w:rsidR="00150FB9">
        <w:t>）</w:t>
      </w:r>
      <w:r w:rsidR="00150FB9">
        <w:t>2Fe</w:t>
      </w:r>
      <w:r w:rsidR="00150FB9" w:rsidRPr="00043B54">
        <w:rPr>
          <w:vertAlign w:val="superscript"/>
        </w:rPr>
        <w:t>2+</w:t>
      </w:r>
      <w:r w:rsidR="00150FB9">
        <w:t>+Cl</w:t>
      </w:r>
      <w:r w:rsidR="00150FB9" w:rsidRPr="00043B54">
        <w:rPr>
          <w:vertAlign w:val="subscript"/>
        </w:rPr>
        <w:t>2</w:t>
      </w:r>
      <w:r w:rsidR="00150FB9">
        <w:t>=2Fe</w:t>
      </w:r>
      <w:r w:rsidR="00150FB9" w:rsidRPr="00043B54">
        <w:rPr>
          <w:vertAlign w:val="superscript"/>
        </w:rPr>
        <w:t>3+</w:t>
      </w:r>
      <w:r w:rsidR="00150FB9">
        <w:t>+2Cl</w:t>
      </w:r>
      <w:r w:rsidR="00150FB9" w:rsidRPr="00043B54">
        <w:rPr>
          <w:vertAlign w:val="superscript"/>
        </w:rPr>
        <w:t>-</w:t>
      </w:r>
    </w:p>
    <w:p w14:paraId="32706224" w14:textId="77777777" w:rsidR="00150FB9" w:rsidRDefault="00150FB9" w:rsidP="00150FB9">
      <w:pPr>
        <w:spacing w:line="360" w:lineRule="auto"/>
        <w:jc w:val="left"/>
        <w:textAlignment w:val="center"/>
      </w:pPr>
      <w:r w:rsidRPr="00043B54">
        <w:t>（</w:t>
      </w:r>
      <w:r w:rsidRPr="00043B54">
        <w:t>3</w:t>
      </w:r>
      <w:r w:rsidRPr="00043B54">
        <w:t>）隔绝空气（排除氧气对实验的影响）</w:t>
      </w:r>
    </w:p>
    <w:p w14:paraId="1C71C597" w14:textId="77777777" w:rsidR="00150FB9" w:rsidRDefault="00150FB9" w:rsidP="00150FB9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Fe</w:t>
      </w:r>
      <w:r w:rsidRPr="00043B54">
        <w:rPr>
          <w:vertAlign w:val="superscript"/>
        </w:rPr>
        <w:t>2+</w:t>
      </w:r>
      <w:r>
        <w:t>；</w:t>
      </w:r>
      <w:r>
        <w:t>Fe</w:t>
      </w:r>
      <w:r w:rsidRPr="00043B54">
        <w:rPr>
          <w:vertAlign w:val="superscript"/>
        </w:rPr>
        <w:t>3+</w:t>
      </w:r>
      <w:r>
        <w:t>；可逆反应</w:t>
      </w:r>
    </w:p>
    <w:p w14:paraId="53B5E268" w14:textId="7C6991FD" w:rsidR="00150FB9" w:rsidRDefault="00150FB9" w:rsidP="00150FB9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H</w:t>
      </w:r>
      <w:r w:rsidRPr="00043B54">
        <w:rPr>
          <w:vertAlign w:val="subscript"/>
        </w:rPr>
        <w:t>2</w:t>
      </w:r>
      <w:r>
        <w:t>O</w:t>
      </w:r>
      <w:r w:rsidRPr="00043B54">
        <w:rPr>
          <w:vertAlign w:val="subscript"/>
        </w:rPr>
        <w:t>2</w:t>
      </w:r>
      <w:r>
        <w:t>+2Fe</w:t>
      </w:r>
      <w:r w:rsidRPr="00043B54">
        <w:rPr>
          <w:vertAlign w:val="superscript"/>
        </w:rPr>
        <w:t>2+</w:t>
      </w:r>
      <w:r>
        <w:t>+2H</w:t>
      </w:r>
      <w:r w:rsidRPr="00043B54">
        <w:rPr>
          <w:vertAlign w:val="superscript"/>
        </w:rPr>
        <w:t>+</w:t>
      </w:r>
      <w:r>
        <w:t>=2Fe</w:t>
      </w:r>
      <w:r w:rsidRPr="00043B54">
        <w:rPr>
          <w:vertAlign w:val="superscript"/>
        </w:rPr>
        <w:t>3+</w:t>
      </w:r>
      <w:r>
        <w:t>+2H</w:t>
      </w:r>
      <w:r w:rsidRPr="00043B54">
        <w:rPr>
          <w:vertAlign w:val="subscript"/>
        </w:rPr>
        <w:t>2</w:t>
      </w:r>
      <w:r>
        <w:t>O</w:t>
      </w:r>
      <w:r>
        <w:t>；</w:t>
      </w:r>
    </w:p>
    <w:p w14:paraId="03BBA499" w14:textId="77777777" w:rsidR="00150FB9" w:rsidRDefault="00150FB9" w:rsidP="00150FB9">
      <w:pPr>
        <w:spacing w:line="360" w:lineRule="auto"/>
        <w:jc w:val="left"/>
        <w:textAlignment w:val="center"/>
      </w:pPr>
      <w:r>
        <w:t>H</w:t>
      </w:r>
      <w:r w:rsidRPr="00043B54">
        <w:rPr>
          <w:vertAlign w:val="subscript"/>
        </w:rPr>
        <w:t>2</w:t>
      </w:r>
      <w:r>
        <w:t>O</w:t>
      </w:r>
      <w:r w:rsidRPr="00043B54">
        <w:rPr>
          <w:vertAlign w:val="subscript"/>
        </w:rPr>
        <w:t>2</w:t>
      </w:r>
      <w:r>
        <w:t>分解反应放热，促进</w:t>
      </w:r>
      <w:r>
        <w:t>Fe</w:t>
      </w:r>
      <w:r w:rsidRPr="00043B54">
        <w:rPr>
          <w:vertAlign w:val="superscript"/>
        </w:rPr>
        <w:t>3+</w:t>
      </w:r>
      <w:r>
        <w:t>的水解平衡正向移动。</w:t>
      </w:r>
    </w:p>
    <w:p w14:paraId="3DCDCD30" w14:textId="77777777" w:rsidR="000F7B51" w:rsidRDefault="005450EA" w:rsidP="00C6773F">
      <w:pPr>
        <w:spacing w:line="360" w:lineRule="auto"/>
        <w:jc w:val="left"/>
        <w:textAlignment w:val="center"/>
      </w:pPr>
      <w:r>
        <w:t xml:space="preserve"> </w:t>
      </w:r>
      <w:r w:rsidR="00AE70AE">
        <w:t>27</w:t>
      </w:r>
      <w:r w:rsidR="00723B81">
        <w:rPr>
          <w:rFonts w:hint="eastAsia"/>
        </w:rPr>
        <w:t>（</w:t>
      </w:r>
      <w:r w:rsidR="00723B81">
        <w:rPr>
          <w:rFonts w:hint="eastAsia"/>
        </w:rPr>
        <w:t>1</w:t>
      </w:r>
      <w:r w:rsidR="00723B81">
        <w:t>4</w:t>
      </w:r>
      <w:r w:rsidR="00723B81">
        <w:rPr>
          <w:rFonts w:hint="eastAsia"/>
        </w:rPr>
        <w:t>分）</w:t>
      </w:r>
      <w:r w:rsidR="00C6773F">
        <w:t>．</w:t>
      </w:r>
      <w:r w:rsidR="00C6773F">
        <w:t xml:space="preserve">  </w:t>
      </w:r>
      <w:r w:rsidR="00C6773F">
        <w:rPr>
          <w:rFonts w:ascii="宋体" w:hAnsi="宋体" w:cs="宋体"/>
        </w:rPr>
        <w:t>﹣</w:t>
      </w:r>
      <w:r w:rsidR="00C6773F">
        <w:rPr>
          <w:rFonts w:eastAsia="Times New Roman"/>
        </w:rPr>
        <w:t>246.4 kJ/mol</w:t>
      </w:r>
      <w:r w:rsidR="00C6773F">
        <w:t xml:space="preserve">      </w:t>
      </w:r>
      <w:r w:rsidR="00C6773F">
        <w:rPr>
          <w:rFonts w:ascii="宋体" w:hAnsi="宋体" w:cs="宋体"/>
        </w:rPr>
        <w:t>放热</w:t>
      </w:r>
      <w:r w:rsidR="00C6773F">
        <w:t xml:space="preserve">    </w:t>
      </w:r>
      <w:r w:rsidR="00C6773F">
        <w:rPr>
          <w:rFonts w:eastAsia="Times New Roman"/>
        </w:rPr>
        <w:t>75%</w:t>
      </w:r>
      <w:r w:rsidR="00C6773F">
        <w:t xml:space="preserve">    </w:t>
      </w:r>
      <w:r w:rsidR="00C6773F">
        <w:rPr>
          <w:rFonts w:eastAsia="Times New Roman"/>
        </w:rPr>
        <w:t>D</w:t>
      </w:r>
      <w:r w:rsidR="00C6773F">
        <w:t xml:space="preserve">    </w:t>
      </w:r>
      <w:r w:rsidR="00C6773F">
        <w:rPr>
          <w:rFonts w:ascii="宋体" w:hAnsi="宋体" w:cs="宋体"/>
        </w:rPr>
        <w:t>逆向</w:t>
      </w:r>
      <w:r w:rsidR="00C6773F">
        <w:t xml:space="preserve">    </w:t>
      </w:r>
      <w:r w:rsidR="00C6773F">
        <w:object w:dxaOrig="600" w:dyaOrig="615" w14:anchorId="53251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7355496da042819655c5216facccf4" style="width:30pt;height:31pt" o:ole="">
            <v:imagedata r:id="rId6" o:title="eqId0e7355496da042819655c5216facccf4"/>
          </v:shape>
          <o:OLEObject Type="Embed" ProgID="Equation.DSMT4" ShapeID="_x0000_i1025" DrawAspect="Content" ObjectID="_1653158902" r:id="rId7"/>
        </w:object>
      </w:r>
      <w:r w:rsidR="00C6773F">
        <w:t xml:space="preserve">       </w:t>
      </w:r>
    </w:p>
    <w:p w14:paraId="6BC43604" w14:textId="28D2E5FC" w:rsidR="00C6773F" w:rsidRDefault="00C6773F" w:rsidP="00C6773F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-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═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  <w:vertAlign w:val="superscript"/>
        </w:rPr>
        <w:t>2-</w:t>
      </w:r>
      <w:r>
        <w:rPr>
          <w:rFonts w:eastAsia="Times New Roman"/>
        </w:rPr>
        <w:t>+4H</w:t>
      </w:r>
      <w:r>
        <w:rPr>
          <w:rFonts w:eastAsia="Times New Roman"/>
          <w:vertAlign w:val="superscript"/>
        </w:rPr>
        <w:t>+</w:t>
      </w:r>
      <w:r>
        <w:t xml:space="preserve">    </w:t>
      </w:r>
    </w:p>
    <w:p w14:paraId="29B4DC09" w14:textId="7A88A2B6" w:rsidR="00C6773F" w:rsidRDefault="00AE70AE" w:rsidP="001D32CB">
      <w:pPr>
        <w:spacing w:line="360" w:lineRule="auto"/>
        <w:jc w:val="left"/>
        <w:textAlignment w:val="center"/>
      </w:pPr>
      <w:r>
        <w:t>28</w:t>
      </w:r>
      <w:r w:rsidR="00723B81">
        <w:rPr>
          <w:rFonts w:hint="eastAsia"/>
        </w:rPr>
        <w:t>（</w:t>
      </w:r>
      <w:r w:rsidR="00723B81">
        <w:t>1</w:t>
      </w:r>
      <w:r w:rsidR="0085539C">
        <w:t>4</w:t>
      </w:r>
      <w:r w:rsidR="00723B81">
        <w:rPr>
          <w:rFonts w:hint="eastAsia"/>
        </w:rPr>
        <w:t>分）</w:t>
      </w:r>
      <w:r w:rsidR="00C6773F">
        <w:t>．</w:t>
      </w:r>
      <w:r w:rsidR="0085539C" w:rsidRPr="0085539C">
        <w:rPr>
          <w:rFonts w:ascii="宋体" w:hAnsi="宋体" w:cs="宋体"/>
        </w:rPr>
        <w:t>C</w:t>
      </w:r>
      <w:r w:rsidR="0085539C" w:rsidRPr="0085539C">
        <w:rPr>
          <w:rFonts w:ascii="宋体" w:hAnsi="宋体" w:cs="宋体"/>
          <w:vertAlign w:val="subscript"/>
        </w:rPr>
        <w:t>6</w:t>
      </w:r>
      <w:r w:rsidR="0085539C" w:rsidRPr="0085539C">
        <w:rPr>
          <w:rFonts w:ascii="宋体" w:hAnsi="宋体" w:cs="宋体"/>
        </w:rPr>
        <w:t>H</w:t>
      </w:r>
      <w:r w:rsidR="0085539C" w:rsidRPr="0085539C">
        <w:rPr>
          <w:rFonts w:ascii="宋体" w:hAnsi="宋体" w:cs="宋体"/>
          <w:vertAlign w:val="subscript"/>
        </w:rPr>
        <w:t>6</w:t>
      </w:r>
      <w:r w:rsidR="0085539C" w:rsidRPr="0085539C">
        <w:rPr>
          <w:rFonts w:ascii="宋体" w:hAnsi="宋体" w:cs="宋体"/>
        </w:rPr>
        <w:t xml:space="preserve">O    3-溴丙烯（或3-溴-1-丙烯）    取代反应    酯基、碳碳双键    </w:t>
      </w:r>
      <w:r w:rsidR="0085539C" w:rsidRPr="0085539C">
        <w:rPr>
          <w:rFonts w:ascii="宋体" w:hAnsi="宋体" w:cs="宋体"/>
        </w:rPr>
        <w:drawing>
          <wp:inline distT="0" distB="0" distL="0" distR="0" wp14:anchorId="76CB4620" wp14:editId="6F4E34A8">
            <wp:extent cx="2895600" cy="857250"/>
            <wp:effectExtent l="0" t="0" r="0" b="0"/>
            <wp:docPr id="1528543092" name="图片 15285430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32130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5539C" w:rsidRPr="0085539C">
        <w:rPr>
          <w:rFonts w:ascii="宋体" w:hAnsi="宋体" w:cs="宋体"/>
        </w:rPr>
        <w:t xml:space="preserve">    14    </w:t>
      </w:r>
      <w:r w:rsidR="0085539C" w:rsidRPr="0085539C">
        <w:rPr>
          <w:rFonts w:ascii="宋体" w:hAnsi="宋体" w:cs="宋体"/>
        </w:rPr>
        <w:drawing>
          <wp:inline distT="0" distB="0" distL="0" distR="0" wp14:anchorId="2646F4C3" wp14:editId="0B28ADB1">
            <wp:extent cx="1085850" cy="733425"/>
            <wp:effectExtent l="0" t="0" r="0" b="0"/>
            <wp:docPr id="1164666655" name="图片 11646666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580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5539C" w:rsidRPr="0085539C">
        <w:rPr>
          <w:rFonts w:ascii="宋体" w:hAnsi="宋体" w:cs="宋体"/>
        </w:rPr>
        <w:drawing>
          <wp:inline distT="0" distB="0" distL="0" distR="0" wp14:anchorId="329C1267" wp14:editId="287ACE9D">
            <wp:extent cx="1257300" cy="733425"/>
            <wp:effectExtent l="0" t="0" r="0" b="0"/>
            <wp:docPr id="1656273363" name="图片 16562733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99066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5539C" w:rsidRPr="0085539C">
        <w:rPr>
          <w:rFonts w:ascii="宋体" w:hAnsi="宋体" w:cs="宋体"/>
        </w:rPr>
        <w:t xml:space="preserve"> </w:t>
      </w:r>
      <w:r w:rsidR="000F7B51">
        <w:rPr>
          <w:rFonts w:ascii="宋体" w:hAnsi="宋体" w:cs="宋体" w:hint="eastAsia"/>
        </w:rPr>
        <w:t>（任写一种）</w:t>
      </w:r>
      <w:r w:rsidR="0085539C" w:rsidRPr="0085539C">
        <w:rPr>
          <w:rFonts w:ascii="宋体" w:hAnsi="宋体" w:cs="宋体"/>
        </w:rPr>
        <w:t xml:space="preserve">   </w:t>
      </w:r>
    </w:p>
    <w:p w14:paraId="4DAF90C9" w14:textId="77777777" w:rsidR="00C6773F" w:rsidRPr="00C6773F" w:rsidRDefault="00C6773F"/>
    <w:sectPr w:rsidR="00C6773F" w:rsidRPr="00C6773F" w:rsidSect="007A55E5">
      <w:headerReference w:type="even" r:id="rId11"/>
      <w:footerReference w:type="even" r:id="rId12"/>
      <w:footerReference w:type="default" r:id="rId13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F9BF1A" w14:textId="77777777" w:rsidR="009930B2" w:rsidRDefault="009930B2" w:rsidP="00DD5FC7">
      <w:r>
        <w:separator/>
      </w:r>
    </w:p>
  </w:endnote>
  <w:endnote w:type="continuationSeparator" w:id="0">
    <w:p w14:paraId="7964EA6A" w14:textId="77777777" w:rsidR="009930B2" w:rsidRDefault="009930B2" w:rsidP="00DD5F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CAE4B6" w14:textId="77777777" w:rsidR="004A741F" w:rsidRPr="0064153B" w:rsidRDefault="009E51CE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3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rPr>
          <w:noProof/>
        </w:rPr>
        <w:instrText>34</w:instrText>
      </w:r>
    </w:fldSimple>
    <w:r>
      <w:instrText xml:space="preserve"> </w:instrText>
    </w:r>
    <w:r>
      <w:fldChar w:fldCharType="separate"/>
    </w:r>
    <w:r>
      <w:rPr>
        <w:noProof/>
      </w:rPr>
      <w:t>3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711B33" w14:textId="1B0C3E4E" w:rsidR="004A741F" w:rsidRPr="0064153B" w:rsidRDefault="009E51CE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1D32CB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D32CB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1D32CB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1D32CB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0425F1" w14:textId="77777777" w:rsidR="009930B2" w:rsidRDefault="009930B2" w:rsidP="00DD5FC7">
      <w:r>
        <w:separator/>
      </w:r>
    </w:p>
  </w:footnote>
  <w:footnote w:type="continuationSeparator" w:id="0">
    <w:p w14:paraId="1B969726" w14:textId="77777777" w:rsidR="009930B2" w:rsidRDefault="009930B2" w:rsidP="00DD5F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E893CD" w14:textId="77777777" w:rsidR="004A741F" w:rsidRPr="000232A6" w:rsidRDefault="009E51CE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773F"/>
    <w:rsid w:val="000F7B51"/>
    <w:rsid w:val="00150FB9"/>
    <w:rsid w:val="001D32CB"/>
    <w:rsid w:val="005450EA"/>
    <w:rsid w:val="006F3B31"/>
    <w:rsid w:val="00712AF3"/>
    <w:rsid w:val="00723B81"/>
    <w:rsid w:val="0085539C"/>
    <w:rsid w:val="009930B2"/>
    <w:rsid w:val="00997322"/>
    <w:rsid w:val="009E51CE"/>
    <w:rsid w:val="00AE70AE"/>
    <w:rsid w:val="00BA4002"/>
    <w:rsid w:val="00C2775C"/>
    <w:rsid w:val="00C6773F"/>
    <w:rsid w:val="00DD5FC7"/>
    <w:rsid w:val="00E448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CA9134"/>
  <w15:chartTrackingRefBased/>
  <w15:docId w15:val="{7E38AB6F-FB50-4CE1-80AB-AD3A9C373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773F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677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6773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677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6773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6773F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6773F"/>
    <w:rPr>
      <w:rFonts w:ascii="Times New Roman" w:eastAsia="宋体" w:hAnsi="Times New Roman" w:cs="Times New Roman"/>
      <w:sz w:val="18"/>
      <w:szCs w:val="18"/>
    </w:rPr>
  </w:style>
  <w:style w:type="paragraph" w:styleId="a9">
    <w:name w:val="No Spacing"/>
    <w:link w:val="aa"/>
    <w:uiPriority w:val="1"/>
    <w:qFormat/>
    <w:rsid w:val="00C6773F"/>
    <w:rPr>
      <w:rFonts w:ascii="Times New Roman" w:eastAsia="宋体" w:hAnsi="Times New Roman" w:cs="Times New Roman"/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C6773F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84863184@qq.com</dc:creator>
  <cp:keywords/>
  <dc:description/>
  <cp:lastModifiedBy>584863184@qq.com</cp:lastModifiedBy>
  <cp:revision>7</cp:revision>
  <dcterms:created xsi:type="dcterms:W3CDTF">2020-06-08T13:17:00Z</dcterms:created>
  <dcterms:modified xsi:type="dcterms:W3CDTF">2020-06-08T13:57:00Z</dcterms:modified>
</cp:coreProperties>
</file>